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395021" w:rsidRPr="00395021">
        <w:rPr>
          <w:rFonts w:ascii="Times New Roman" w:hAnsi="Times New Roman" w:cs="Times New Roman"/>
          <w:position w:val="-32"/>
          <w:sz w:val="24"/>
          <w:szCs w:val="24"/>
        </w:rPr>
        <w:object w:dxaOrig="4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2.05pt;height:39.2pt" o:ole="">
            <v:imagedata r:id="rId4" o:title=""/>
          </v:shape>
          <o:OLEObject Type="Embed" ProgID="Equation.DSMT4" ShapeID="_x0000_i1028" DrawAspect="Content" ObjectID="_1626359230" r:id="rId5"/>
        </w:objec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395021">
        <w:rPr>
          <w:rFonts w:ascii="Times New Roman" w:hAnsi="Times New Roman" w:cs="Times New Roman"/>
          <w:sz w:val="24"/>
          <w:szCs w:val="24"/>
        </w:rPr>
        <w:t>9.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5021"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m</w:t>
      </w:r>
      <w:r w:rsidR="00280A00">
        <w:rPr>
          <w:rFonts w:ascii="Times New Roman" w:hAnsi="Times New Roman" w:cs="Times New Roman"/>
          <w:sz w:val="24"/>
          <w:szCs w:val="24"/>
        </w:rPr>
        <w:t xml:space="preserve"> =&gt;</w:t>
      </w:r>
      <w:r>
        <w:rPr>
          <w:rFonts w:ascii="Times New Roman" w:hAnsi="Times New Roman" w:cs="Times New Roman"/>
          <w:sz w:val="24"/>
          <w:szCs w:val="24"/>
        </w:rPr>
        <w:t xml:space="preserve"> Length of scale = </w:t>
      </w:r>
      <w:r w:rsidR="00395021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30" type="#_x0000_t75" style="width:115pt;height:31.15pt" o:ole="">
            <v:imagedata r:id="rId6" o:title=""/>
          </v:shape>
          <o:OLEObject Type="Embed" ProgID="Equation.DSMT4" ShapeID="_x0000_i1030" DrawAspect="Content" ObjectID="_1626359231" r:id="rId7"/>
        </w:object>
      </w:r>
    </w:p>
    <w:p w:rsidR="00280A00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>
        <w:rPr>
          <w:rFonts w:ascii="Times New Roman" w:hAnsi="Times New Roman" w:cs="Times New Roman"/>
          <w:sz w:val="24"/>
          <w:szCs w:val="24"/>
        </w:rPr>
        <w:t>2.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 xml:space="preserve">m = </w:t>
      </w:r>
      <w:r>
        <w:rPr>
          <w:rFonts w:ascii="Times New Roman" w:hAnsi="Times New Roman" w:cs="Times New Roman"/>
          <w:sz w:val="24"/>
          <w:szCs w:val="24"/>
        </w:rPr>
        <w:t>1.4 d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m </w:t>
      </w:r>
    </w:p>
    <w:p w:rsidR="00DB6A8D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0F5381CD" wp14:editId="11A75E02">
                <wp:simplePos x="0" y="0"/>
                <wp:positionH relativeFrom="column">
                  <wp:posOffset>1284131</wp:posOffset>
                </wp:positionH>
                <wp:positionV relativeFrom="paragraph">
                  <wp:posOffset>280035</wp:posOffset>
                </wp:positionV>
                <wp:extent cx="0" cy="1228090"/>
                <wp:effectExtent l="0" t="0" r="19050" b="2921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2809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1C719F" id="Straight Connector 178" o:spid="_x0000_s1026" style="position:absolute;flip:x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1pt,22.05pt" to="101.1pt,1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" strokecolor="black [3213]" strokeweight=".5pt">
                <v:stroke joinstyle="miter"/>
              </v:line>
            </w:pict>
          </mc:Fallback>
        </mc:AlternateContent>
      </w:r>
    </w:p>
    <w:p w:rsidR="00DB6A8D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66BE8514" wp14:editId="360440A9">
                <wp:simplePos x="0" y="0"/>
                <wp:positionH relativeFrom="column">
                  <wp:posOffset>1666366</wp:posOffset>
                </wp:positionH>
                <wp:positionV relativeFrom="paragraph">
                  <wp:posOffset>5715</wp:posOffset>
                </wp:positionV>
                <wp:extent cx="358140" cy="263347"/>
                <wp:effectExtent l="0" t="0" r="0" b="3810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280A00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2</w:t>
                            </w:r>
                            <w:proofErr w:type="gramEnd"/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a</w:t>
                            </w:r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BE8514" id="_x0000_t202" coordsize="21600,21600" o:spt="202" path="m,l,21600r21600,l21600,xe">
                <v:stroke joinstyle="miter"/>
                <v:path gradientshapeok="t" o:connecttype="rect"/>
              </v:shapetype>
              <v:shape id="Text Box 179" o:spid="_x0000_s1026" type="#_x0000_t202" style="position:absolute;margin-left:131.2pt;margin-top:.45pt;width:28.2pt;height:20.75pt;z-index:2516049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" filled="f" stroked="f" strokeweight=".5pt">
                <v:textbox>
                  <w:txbxContent>
                    <w:p w:rsidR="00BC6D83" w:rsidRPr="00BC6D83" w:rsidRDefault="00280A00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2</w:t>
                      </w:r>
                      <w:proofErr w:type="gramEnd"/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a</w:t>
                      </w:r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33312" behindDoc="0" locked="0" layoutInCell="1" allowOverlap="1">
                <wp:simplePos x="0" y="0"/>
                <wp:positionH relativeFrom="column">
                  <wp:posOffset>1280160</wp:posOffset>
                </wp:positionH>
                <wp:positionV relativeFrom="paragraph">
                  <wp:posOffset>196215</wp:posOffset>
                </wp:positionV>
                <wp:extent cx="1332000" cy="0"/>
                <wp:effectExtent l="38100" t="76200" r="20955" b="952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2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4E34455" id="Straight Connector 83" o:spid="_x0000_s1026" style="position:absolute;z-index:251533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0.8pt,15.45pt" to="205.7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" strokecolor="black [3213]">
                <v:stroke startarrow="block" endarrow="block"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4E099C0C" wp14:editId="61B4684D">
                <wp:simplePos x="0" y="0"/>
                <wp:positionH relativeFrom="column">
                  <wp:posOffset>2612134</wp:posOffset>
                </wp:positionH>
                <wp:positionV relativeFrom="paragraph">
                  <wp:posOffset>34925</wp:posOffset>
                </wp:positionV>
                <wp:extent cx="635" cy="1201166"/>
                <wp:effectExtent l="0" t="0" r="37465" b="37465"/>
                <wp:wrapNone/>
                <wp:docPr id="177" name="Straight Connector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11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226B6D" id="Straight Connector 177" o:spid="_x0000_s1026" style="position:absolute;z-index:251602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7pt,2.75pt" to="205.75pt,9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" strokecolor="black [3213]" strokeweight=".5pt">
                <v:stroke joinstyle="miter"/>
              </v:lin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F92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0D06F59F" wp14:editId="5F097A86">
                <wp:simplePos x="0" y="0"/>
                <wp:positionH relativeFrom="column">
                  <wp:posOffset>914400</wp:posOffset>
                </wp:positionH>
                <wp:positionV relativeFrom="paragraph">
                  <wp:posOffset>70493</wp:posOffset>
                </wp:positionV>
                <wp:extent cx="875030" cy="484886"/>
                <wp:effectExtent l="19050" t="19050" r="20320" b="2984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875030" cy="484886"/>
                          <a:chOff x="0" y="0"/>
                          <a:chExt cx="4150434" cy="908568"/>
                        </a:xfrm>
                      </wpg:grpSpPr>
                      <wps:wsp>
                        <wps:cNvPr id="14" name="Straight Connector 14"/>
                        <wps:cNvCnPr>
                          <a:cxnSpLocks noChangeAspect="1"/>
                        </wps:cNvCnPr>
                        <wps:spPr>
                          <a:xfrm>
                            <a:off x="0" y="19050"/>
                            <a:ext cx="2281629" cy="88678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Oval 15"/>
                        <wps:cNvSpPr>
                          <a:spLocks noChangeAspect="1"/>
                        </wps:cNvSpPr>
                        <wps:spPr>
                          <a:xfrm>
                            <a:off x="628650" y="25717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Oval 22"/>
                        <wps:cNvSpPr>
                          <a:spLocks noChangeAspect="1"/>
                        </wps:cNvSpPr>
                        <wps:spPr>
                          <a:xfrm>
                            <a:off x="314325" y="12382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>
                          <a:spLocks noChangeAspect="1"/>
                        </wps:cNvSpPr>
                        <wps:spPr>
                          <a:xfrm>
                            <a:off x="1285875" y="51435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Oval 53"/>
                        <wps:cNvSpPr>
                          <a:spLocks noChangeAspect="1"/>
                        </wps:cNvSpPr>
                        <wps:spPr>
                          <a:xfrm>
                            <a:off x="952500" y="381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Oval 54"/>
                        <wps:cNvSpPr>
                          <a:spLocks noChangeAspect="1"/>
                        </wps:cNvSpPr>
                        <wps:spPr>
                          <a:xfrm>
                            <a:off x="1952625" y="762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Straight Connector 79"/>
                        <wps:cNvCnPr>
                          <a:cxnSpLocks noChangeAspect="1"/>
                        </wps:cNvCnPr>
                        <wps:spPr>
                          <a:xfrm flipV="1">
                            <a:off x="2295525" y="0"/>
                            <a:ext cx="1854909" cy="90856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>
                          <a:cxnSpLocks noChangeAspect="1"/>
                        </wps:cNvCnPr>
                        <wps:spPr>
                          <a:xfrm flipV="1">
                            <a:off x="1962150" y="0"/>
                            <a:ext cx="1595938" cy="78176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>
                          <a:cxnSpLocks/>
                        </wps:cNvCnPr>
                        <wps:spPr>
                          <a:xfrm flipV="1">
                            <a:off x="1666875" y="0"/>
                            <a:ext cx="1281320" cy="66391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>
                          <a:cxnSpLocks noChangeAspect="1"/>
                        </wps:cNvCnPr>
                        <wps:spPr>
                          <a:xfrm flipV="1">
                            <a:off x="1304925" y="0"/>
                            <a:ext cx="1070960" cy="52439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Connector 89"/>
                        <wps:cNvCnPr>
                          <a:cxnSpLocks noChangeAspect="1"/>
                        </wps:cNvCnPr>
                        <wps:spPr>
                          <a:xfrm flipV="1">
                            <a:off x="962025" y="0"/>
                            <a:ext cx="811530" cy="39751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>
                          <a:cxnSpLocks noChangeAspect="1"/>
                        </wps:cNvCnPr>
                        <wps:spPr>
                          <a:xfrm flipV="1">
                            <a:off x="647700" y="0"/>
                            <a:ext cx="542925" cy="266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94"/>
                        <wps:cNvCnPr>
                          <a:cxnSpLocks noChangeAspect="1"/>
                        </wps:cNvCnPr>
                        <wps:spPr>
                          <a:xfrm flipV="1">
                            <a:off x="323850" y="9525"/>
                            <a:ext cx="283845" cy="139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Oval 103"/>
                        <wps:cNvSpPr>
                          <a:spLocks noChangeAspect="1"/>
                        </wps:cNvSpPr>
                        <wps:spPr>
                          <a:xfrm>
                            <a:off x="1628775" y="638175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4E4A4A" id="Group 13" o:spid="_x0000_s1026" style="position:absolute;margin-left:1in;margin-top:5.55pt;width:68.9pt;height:38.2pt;flip:y;z-index:251713536;mso-width-relative:margin;mso-height-relative:margin" coordsize="41504,9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">
                <v:line id="Straight Connector 14" o:spid="_x0000_s1027" style="position:absolute;visibility:visible;mso-wrap-style:square" from="0,190" to="22816,9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15" o:spid="_x0000_s1028" style="position:absolute;left:6286;top:257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22" o:spid="_x0000_s1029" style="position:absolute;left:3143;top:1238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" fillcolor="black [3213]" strokecolor="black [3213]">
                  <v:stroke joinstyle="miter"/>
                  <v:path arrowok="t"/>
                  <o:lock v:ext="edit" aspectratio="t"/>
                </v:oval>
                <v:oval id="Oval 23" o:spid="_x0000_s1030" style="position:absolute;left:12858;top:5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53" o:spid="_x0000_s1031" style="position:absolute;left:9525;top:3810;width:359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54" o:spid="_x0000_s1032" style="position:absolute;left:19526;top:7620;width:360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line id="Straight Connector 79" o:spid="_x0000_s1033" style="position:absolute;flip:y;visibility:visible;mso-wrap-style:square" from="22955,0" to="41504,9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81" o:spid="_x0000_s1034" style="position:absolute;flip:y;visibility:visible;mso-wrap-style:square" from="19621,0" to="35580,7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84" o:spid="_x0000_s1035" style="position:absolute;flip:y;visibility:visible;mso-wrap-style:square" from="16668,0" to="29481,6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" strokecolor="black [3213]" strokeweight=".5pt">
                  <v:stroke joinstyle="miter"/>
                  <o:lock v:ext="edit" shapetype="f"/>
                </v:line>
                <v:line id="Straight Connector 87" o:spid="_x0000_s1036" style="position:absolute;flip:y;visibility:visible;mso-wrap-style:square" from="13049,0" to="23758,5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89" o:spid="_x0000_s1037" style="position:absolute;flip:y;visibility:visible;mso-wrap-style:square" from="9620,0" to="17735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90" o:spid="_x0000_s1038" style="position:absolute;flip:y;visibility:visible;mso-wrap-style:square" from="6477,0" to="1190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94" o:spid="_x0000_s1039" style="position:absolute;flip:y;visibility:visible;mso-wrap-style:square" from="3238,95" to="6076,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103" o:spid="_x0000_s1040" style="position:absolute;left:16287;top:638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" fillcolor="black [3213]" strokecolor="black [3213]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:rsidR="00DB6A8D" w:rsidRDefault="00F92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E47C2B0" wp14:editId="3204CA42">
                <wp:simplePos x="0" y="0"/>
                <wp:positionH relativeFrom="column">
                  <wp:posOffset>1157766</wp:posOffset>
                </wp:positionH>
                <wp:positionV relativeFrom="paragraph">
                  <wp:posOffset>76835</wp:posOffset>
                </wp:positionV>
                <wp:extent cx="358140" cy="266700"/>
                <wp:effectExtent l="0" t="0" r="0" b="0"/>
                <wp:wrapNone/>
                <wp:docPr id="151" name="Text Box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922B8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47C2B0" id="Text Box 151" o:spid="_x0000_s1027" type="#_x0000_t202" style="position:absolute;margin-left:91.15pt;margin-top:6.05pt;width:28.2pt;height:21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kh3Lw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" filled="f" stroked="f" strokeweight=".5pt">
                <v:textbox>
                  <w:txbxContent>
                    <w:p w:rsidR="00F922B8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A75C278" wp14:editId="32B2465F">
                <wp:simplePos x="0" y="0"/>
                <wp:positionH relativeFrom="column">
                  <wp:posOffset>1691330</wp:posOffset>
                </wp:positionH>
                <wp:positionV relativeFrom="paragraph">
                  <wp:posOffset>59081</wp:posOffset>
                </wp:positionV>
                <wp:extent cx="358140" cy="266700"/>
                <wp:effectExtent l="0" t="0" r="0" b="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922B8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75C278" id="Text Box 150" o:spid="_x0000_s1028" type="#_x0000_t202" style="position:absolute;margin-left:133.2pt;margin-top:4.65pt;width:28.2pt;height:2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" filled="f" stroked="f" strokeweight=".5pt">
                <v:textbox>
                  <w:txbxContent>
                    <w:p w:rsidR="00F922B8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E9D20E8" wp14:editId="7D043294">
                <wp:simplePos x="0" y="0"/>
                <wp:positionH relativeFrom="column">
                  <wp:posOffset>624984</wp:posOffset>
                </wp:positionH>
                <wp:positionV relativeFrom="paragraph">
                  <wp:posOffset>125178</wp:posOffset>
                </wp:positionV>
                <wp:extent cx="358140" cy="266700"/>
                <wp:effectExtent l="0" t="0" r="0" b="0"/>
                <wp:wrapNone/>
                <wp:docPr id="149" name="Text Box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922B8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9D20E8" id="Text Box 149" o:spid="_x0000_s1029" type="#_x0000_t202" style="position:absolute;margin-left:49.2pt;margin-top:9.85pt;width:28.2pt;height:2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L9YMQIAAFs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" filled="f" stroked="f" strokeweight=".5pt">
                <v:textbox>
                  <w:txbxContent>
                    <w:p w:rsidR="00F922B8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57A2D5F" wp14:editId="3B2B4C6F">
                <wp:simplePos x="0" y="0"/>
                <wp:positionH relativeFrom="column">
                  <wp:posOffset>976630</wp:posOffset>
                </wp:positionH>
                <wp:positionV relativeFrom="paragraph">
                  <wp:posOffset>272415</wp:posOffset>
                </wp:positionV>
                <wp:extent cx="0" cy="143510"/>
                <wp:effectExtent l="0" t="0" r="19050" b="27940"/>
                <wp:wrapNone/>
                <wp:docPr id="148" name="Straight Connector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5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866F76" id="Straight Connector 148" o:spid="_x0000_s1026" style="position:absolute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6.9pt,21.45pt" to="76.9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1D1D707" wp14:editId="1A331564">
                <wp:simplePos x="0" y="0"/>
                <wp:positionH relativeFrom="column">
                  <wp:posOffset>1096010</wp:posOffset>
                </wp:positionH>
                <wp:positionV relativeFrom="paragraph">
                  <wp:posOffset>269714</wp:posOffset>
                </wp:positionV>
                <wp:extent cx="0" cy="143510"/>
                <wp:effectExtent l="0" t="0" r="19050" b="27940"/>
                <wp:wrapNone/>
                <wp:docPr id="147" name="Straight Connector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5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235672" id="Straight Connector 147" o:spid="_x0000_s1026" style="position:absolute;z-index:251726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6.3pt,21.25pt" to="86.3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EB738BD" wp14:editId="16087BF6">
                <wp:simplePos x="0" y="0"/>
                <wp:positionH relativeFrom="column">
                  <wp:posOffset>1471930</wp:posOffset>
                </wp:positionH>
                <wp:positionV relativeFrom="paragraph">
                  <wp:posOffset>266700</wp:posOffset>
                </wp:positionV>
                <wp:extent cx="0" cy="144000"/>
                <wp:effectExtent l="0" t="0" r="19050" b="2794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BA8060" id="Straight Connector 146" o:spid="_x0000_s1026" style="position:absolute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5.9pt,21pt" to="115.9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9DD1189" wp14:editId="30F69F65">
                <wp:simplePos x="0" y="0"/>
                <wp:positionH relativeFrom="column">
                  <wp:posOffset>1598295</wp:posOffset>
                </wp:positionH>
                <wp:positionV relativeFrom="paragraph">
                  <wp:posOffset>263525</wp:posOffset>
                </wp:positionV>
                <wp:extent cx="0" cy="144000"/>
                <wp:effectExtent l="0" t="0" r="19050" b="27940"/>
                <wp:wrapNone/>
                <wp:docPr id="144" name="Straight Connector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B8C1C7" id="Straight Connector 144" o:spid="_x0000_s1026" style="position:absolute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5.85pt,20.75pt" to="125.8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105AD17" wp14:editId="51CDEF18">
                <wp:simplePos x="0" y="0"/>
                <wp:positionH relativeFrom="column">
                  <wp:posOffset>1722755</wp:posOffset>
                </wp:positionH>
                <wp:positionV relativeFrom="paragraph">
                  <wp:posOffset>265430</wp:posOffset>
                </wp:positionV>
                <wp:extent cx="0" cy="144000"/>
                <wp:effectExtent l="0" t="0" r="19050" b="27940"/>
                <wp:wrapNone/>
                <wp:docPr id="143" name="Straight Connector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DAD106" id="Straight Connector 143" o:spid="_x0000_s1026" style="position:absolute;z-index:251722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5.65pt,20.9pt" to="135.6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43AFCD8" wp14:editId="36029D1F">
                <wp:simplePos x="0" y="0"/>
                <wp:positionH relativeFrom="column">
                  <wp:posOffset>1225550</wp:posOffset>
                </wp:positionH>
                <wp:positionV relativeFrom="paragraph">
                  <wp:posOffset>266700</wp:posOffset>
                </wp:positionV>
                <wp:extent cx="0" cy="144000"/>
                <wp:effectExtent l="0" t="0" r="19050" b="27940"/>
                <wp:wrapNone/>
                <wp:docPr id="142" name="Straight Connector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E5E85E" id="Straight Connector 142" o:spid="_x0000_s1026" style="position:absolute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6.5pt,21pt" to="96.5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7182E62" wp14:editId="05B83242">
                <wp:simplePos x="0" y="0"/>
                <wp:positionH relativeFrom="column">
                  <wp:posOffset>1344930</wp:posOffset>
                </wp:positionH>
                <wp:positionV relativeFrom="paragraph">
                  <wp:posOffset>263525</wp:posOffset>
                </wp:positionV>
                <wp:extent cx="0" cy="144000"/>
                <wp:effectExtent l="0" t="0" r="19050" b="27940"/>
                <wp:wrapNone/>
                <wp:docPr id="137" name="Straight Connector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D5938A" id="Straight Connector 137" o:spid="_x0000_s1026" style="position:absolute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5.9pt,20.75pt" to="105.9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36515D0" wp14:editId="18029B9D">
                <wp:simplePos x="0" y="0"/>
                <wp:positionH relativeFrom="column">
                  <wp:posOffset>1284766</wp:posOffset>
                </wp:positionH>
                <wp:positionV relativeFrom="paragraph">
                  <wp:posOffset>265430</wp:posOffset>
                </wp:positionV>
                <wp:extent cx="0" cy="251460"/>
                <wp:effectExtent l="0" t="0" r="19050" b="3429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8AF286" id="Straight Connector 107" o:spid="_x0000_s1026" style="position:absolute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1.15pt,20.9pt" to="101.15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D6EBC28" wp14:editId="0C350D85">
                <wp:simplePos x="0" y="0"/>
                <wp:positionH relativeFrom="column">
                  <wp:posOffset>1410970</wp:posOffset>
                </wp:positionH>
                <wp:positionV relativeFrom="paragraph">
                  <wp:posOffset>262255</wp:posOffset>
                </wp:positionV>
                <wp:extent cx="0" cy="251460"/>
                <wp:effectExtent l="0" t="0" r="19050" b="3429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50EBBC" id="Straight Connector 106" o:spid="_x0000_s1026" style="position:absolute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1.1pt,20.65pt" to="111.1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74DBCFAE" wp14:editId="2FBB4D75">
                <wp:simplePos x="0" y="0"/>
                <wp:positionH relativeFrom="column">
                  <wp:posOffset>1659255</wp:posOffset>
                </wp:positionH>
                <wp:positionV relativeFrom="paragraph">
                  <wp:posOffset>264795</wp:posOffset>
                </wp:positionV>
                <wp:extent cx="0" cy="251460"/>
                <wp:effectExtent l="0" t="0" r="19050" b="34290"/>
                <wp:wrapNone/>
                <wp:docPr id="157" name="Straight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BB8666" id="Straight Connector 157" o:spid="_x0000_s1026" style="position:absolute;z-index:251582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0.65pt,20.85pt" to="130.6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419A23D" wp14:editId="0671D5C1">
                <wp:simplePos x="0" y="0"/>
                <wp:positionH relativeFrom="column">
                  <wp:posOffset>1535904</wp:posOffset>
                </wp:positionH>
                <wp:positionV relativeFrom="paragraph">
                  <wp:posOffset>264160</wp:posOffset>
                </wp:positionV>
                <wp:extent cx="0" cy="251460"/>
                <wp:effectExtent l="0" t="0" r="19050" b="3429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4F0021" id="Straight Connector 105" o:spid="_x0000_s1026" style="position:absolute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0.95pt,20.8pt" to="120.95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 wp14:anchorId="420CF9A4" wp14:editId="06D1DD2D">
                <wp:simplePos x="0" y="0"/>
                <wp:positionH relativeFrom="column">
                  <wp:posOffset>6035514</wp:posOffset>
                </wp:positionH>
                <wp:positionV relativeFrom="paragraph">
                  <wp:posOffset>262255</wp:posOffset>
                </wp:positionV>
                <wp:extent cx="0" cy="359410"/>
                <wp:effectExtent l="0" t="0" r="19050" b="2159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995F7F" id="Straight Connector 122" o:spid="_x0000_s1026" style="position:absolute;z-index:251563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75.25pt,20.65pt" to="475.25pt,4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 wp14:anchorId="3F8AE019" wp14:editId="4DC3E4EA">
                <wp:simplePos x="0" y="0"/>
                <wp:positionH relativeFrom="column">
                  <wp:posOffset>5161366</wp:posOffset>
                </wp:positionH>
                <wp:positionV relativeFrom="paragraph">
                  <wp:posOffset>255905</wp:posOffset>
                </wp:positionV>
                <wp:extent cx="0" cy="359410"/>
                <wp:effectExtent l="0" t="0" r="19050" b="2159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37FB63" id="Straight Connector 125" o:spid="_x0000_s1026" style="position:absolute;flip:y;z-index:251566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4pt,20.15pt" to="406.4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 wp14:anchorId="3CE3C340" wp14:editId="08C64E76">
                <wp:simplePos x="0" y="0"/>
                <wp:positionH relativeFrom="column">
                  <wp:posOffset>4328007</wp:posOffset>
                </wp:positionH>
                <wp:positionV relativeFrom="paragraph">
                  <wp:posOffset>253526</wp:posOffset>
                </wp:positionV>
                <wp:extent cx="0" cy="359410"/>
                <wp:effectExtent l="0" t="0" r="19050" b="21590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992087" id="Straight Connector 127" o:spid="_x0000_s1026" style="position:absolute;flip:y;z-index:251568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0.8pt,19.95pt" to="340.8pt,4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 wp14:anchorId="641CC95D" wp14:editId="3F65D239">
                <wp:simplePos x="0" y="0"/>
                <wp:positionH relativeFrom="column">
                  <wp:posOffset>3457736</wp:posOffset>
                </wp:positionH>
                <wp:positionV relativeFrom="paragraph">
                  <wp:posOffset>256540</wp:posOffset>
                </wp:positionV>
                <wp:extent cx="0" cy="359410"/>
                <wp:effectExtent l="0" t="0" r="19050" b="2159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D42B5E" id="Straight Connector 126" o:spid="_x0000_s1026" style="position:absolute;z-index:251567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2.25pt,20.2pt" to="272.25pt,4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om++A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 wp14:anchorId="299FD468" wp14:editId="73A46767">
                <wp:simplePos x="0" y="0"/>
                <wp:positionH relativeFrom="column">
                  <wp:posOffset>2615745</wp:posOffset>
                </wp:positionH>
                <wp:positionV relativeFrom="paragraph">
                  <wp:posOffset>259715</wp:posOffset>
                </wp:positionV>
                <wp:extent cx="0" cy="359410"/>
                <wp:effectExtent l="0" t="0" r="19050" b="2159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437C06" id="Straight Connector 129" o:spid="_x0000_s1026" style="position:absolute;flip:y;z-index:251570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95pt,20.45pt" to="205.95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 wp14:anchorId="29DB9A47" wp14:editId="68BA582D">
                <wp:simplePos x="0" y="0"/>
                <wp:positionH relativeFrom="column">
                  <wp:posOffset>1792113</wp:posOffset>
                </wp:positionH>
                <wp:positionV relativeFrom="paragraph">
                  <wp:posOffset>260985</wp:posOffset>
                </wp:positionV>
                <wp:extent cx="0" cy="359410"/>
                <wp:effectExtent l="0" t="0" r="19050" b="21590"/>
                <wp:wrapNone/>
                <wp:docPr id="130" name="Straight Connector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5EC2B3" id="Straight Connector 130" o:spid="_x0000_s1026" style="position:absolute;z-index:251571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1.1pt,20.55pt" to="141.1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395021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>
                <wp:simplePos x="0" y="0"/>
                <wp:positionH relativeFrom="column">
                  <wp:posOffset>903767</wp:posOffset>
                </wp:positionH>
                <wp:positionV relativeFrom="paragraph">
                  <wp:posOffset>261487</wp:posOffset>
                </wp:positionV>
                <wp:extent cx="5977374" cy="359410"/>
                <wp:effectExtent l="0" t="0" r="23495" b="21590"/>
                <wp:wrapNone/>
                <wp:docPr id="82" name="Rectangle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7737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1A418F4" id="Rectangle 82" o:spid="_x0000_s1026" style="position:absolute;margin-left:71.15pt;margin-top:20.6pt;width:470.65pt;height:28.3pt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" filled="f" strokecolor="black [3213]" strokeweight="1.5pt"/>
            </w:pict>
          </mc:Fallback>
        </mc:AlternateContent>
      </w:r>
      <w:r w:rsidR="009D761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436A9A87" wp14:editId="6BB6FBDD">
                <wp:simplePos x="0" y="0"/>
                <wp:positionH relativeFrom="column">
                  <wp:posOffset>1038555</wp:posOffset>
                </wp:positionH>
                <wp:positionV relativeFrom="paragraph">
                  <wp:posOffset>265430</wp:posOffset>
                </wp:positionV>
                <wp:extent cx="0" cy="251460"/>
                <wp:effectExtent l="0" t="0" r="19050" b="3429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300002" id="Straight Connector 160" o:spid="_x0000_s1026" style="position:absolute;z-index:251585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1.8pt,20.9pt" to="81.8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 w:rsidR="009D761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4D4928E4" wp14:editId="0AB29822">
                <wp:simplePos x="0" y="0"/>
                <wp:positionH relativeFrom="column">
                  <wp:posOffset>1157935</wp:posOffset>
                </wp:positionH>
                <wp:positionV relativeFrom="paragraph">
                  <wp:posOffset>262255</wp:posOffset>
                </wp:positionV>
                <wp:extent cx="0" cy="251460"/>
                <wp:effectExtent l="0" t="0" r="19050" b="3429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DF1798" id="Straight Connector 159" o:spid="_x0000_s1026" style="position:absolute;z-index:251584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1.2pt,20.65pt" to="91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0909C72D" wp14:editId="572AD1BA">
                <wp:simplePos x="0" y="0"/>
                <wp:positionH relativeFrom="column">
                  <wp:posOffset>190500</wp:posOffset>
                </wp:positionH>
                <wp:positionV relativeFrom="paragraph">
                  <wp:posOffset>130563</wp:posOffset>
                </wp:positionV>
                <wp:extent cx="358140" cy="263347"/>
                <wp:effectExtent l="0" t="0" r="0" b="381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09C72D" id="Text Box 174" o:spid="_x0000_s1030" type="#_x0000_t202" style="position:absolute;margin-left:15pt;margin-top:10.3pt;width:28.2pt;height:20.75pt;z-index:251599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233BB14E" wp14:editId="440DB4C8">
                <wp:simplePos x="0" y="0"/>
                <wp:positionH relativeFrom="column">
                  <wp:posOffset>6594475</wp:posOffset>
                </wp:positionH>
                <wp:positionV relativeFrom="paragraph">
                  <wp:posOffset>265432</wp:posOffset>
                </wp:positionV>
                <wp:extent cx="358140" cy="263347"/>
                <wp:effectExtent l="0" t="0" r="0" b="3810"/>
                <wp:wrapNone/>
                <wp:docPr id="173" name="Text Box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280A00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A</w:t>
                            </w:r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BB14E" id="Text Box 173" o:spid="_x0000_s1031" type="#_x0000_t202" style="position:absolute;margin-left:519.25pt;margin-top:20.9pt;width:28.2pt;height:20.75pt;z-index:251598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" filled="f" stroked="f" strokeweight=".5pt">
                <v:textbox>
                  <w:txbxContent>
                    <w:p w:rsidR="00BC6D83" w:rsidRPr="00BC6D83" w:rsidRDefault="00280A00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A</w:t>
                      </w:r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09449DA7" wp14:editId="2860B62F">
                <wp:simplePos x="0" y="0"/>
                <wp:positionH relativeFrom="column">
                  <wp:posOffset>6765736</wp:posOffset>
                </wp:positionH>
                <wp:positionV relativeFrom="paragraph">
                  <wp:posOffset>12377</wp:posOffset>
                </wp:positionV>
                <wp:extent cx="358140" cy="266700"/>
                <wp:effectExtent l="0" t="0" r="0" b="0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395021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449DA7" id="Text Box 170" o:spid="_x0000_s1032" type="#_x0000_t202" style="position:absolute;margin-left:532.75pt;margin-top:.95pt;width:28.2pt;height:21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xp9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395021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.4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0F68CD8D" wp14:editId="42A25891">
                <wp:simplePos x="0" y="0"/>
                <wp:positionH relativeFrom="column">
                  <wp:posOffset>5928995</wp:posOffset>
                </wp:positionH>
                <wp:positionV relativeFrom="paragraph">
                  <wp:posOffset>13069</wp:posOffset>
                </wp:positionV>
                <wp:extent cx="358140" cy="266700"/>
                <wp:effectExtent l="0" t="0" r="0" b="0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68CD8D" id="Text Box 168" o:spid="_x0000_s1033" type="#_x0000_t202" style="position:absolute;margin-left:466.85pt;margin-top:1.05pt;width:28.2pt;height:21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Uz2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0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316B1B3E" wp14:editId="7500ED5E">
                <wp:simplePos x="0" y="0"/>
                <wp:positionH relativeFrom="column">
                  <wp:posOffset>5027352</wp:posOffset>
                </wp:positionH>
                <wp:positionV relativeFrom="paragraph">
                  <wp:posOffset>15922</wp:posOffset>
                </wp:positionV>
                <wp:extent cx="358140" cy="266700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B1B3E" id="Text Box 166" o:spid="_x0000_s1034" type="#_x0000_t202" style="position:absolute;margin-left:395.85pt;margin-top:1.25pt;width:28.2pt;height:21pt;z-index:2515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6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77D2E1B9" wp14:editId="702A6480">
                <wp:simplePos x="0" y="0"/>
                <wp:positionH relativeFrom="column">
                  <wp:posOffset>4201685</wp:posOffset>
                </wp:positionH>
                <wp:positionV relativeFrom="paragraph">
                  <wp:posOffset>16026</wp:posOffset>
                </wp:positionV>
                <wp:extent cx="358140" cy="266700"/>
                <wp:effectExtent l="0" t="0" r="0" b="0"/>
                <wp:wrapNone/>
                <wp:docPr id="164" name="Text Box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D2E1B9" id="Text Box 164" o:spid="_x0000_s1035" type="#_x0000_t202" style="position:absolute;margin-left:330.85pt;margin-top:1.25pt;width:28.2pt;height:21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MNV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k&#10;TIsaIq1V69lXalnwgaHGuAkCVwahvgWA6LPfwRkabwtbhy9aYsDB9fHCb0gn4bwZ3fWHQCSgwXh8&#10;m0b+k/fDxjr/TVHNgpFxC/kiq+KwdB6FIPQcEu7StCirKkpYadZkfHwzSuOBC4ITlcbB0EJXarB8&#10;u2lj0/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" filled="f" stroked="f" strokeweight=".5pt">
                <v:textbox>
                  <w:txbxContent>
                    <w:p w:rsidR="009D761D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.2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44226D0F" wp14:editId="77BEB74E">
                <wp:simplePos x="0" y="0"/>
                <wp:positionH relativeFrom="column">
                  <wp:posOffset>3317247</wp:posOffset>
                </wp:positionH>
                <wp:positionV relativeFrom="paragraph">
                  <wp:posOffset>16026</wp:posOffset>
                </wp:positionV>
                <wp:extent cx="358140" cy="266700"/>
                <wp:effectExtent l="0" t="0" r="0" b="0"/>
                <wp:wrapNone/>
                <wp:docPr id="163" name="Text Box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26D0F" id="Text Box 163" o:spid="_x0000_s1036" type="#_x0000_t202" style="position:absolute;margin-left:261.2pt;margin-top:1.25pt;width:28.2pt;height:21pt;z-index:2515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" filled="f" stroked="f" strokeweight=".5pt">
                <v:textbox>
                  <w:txbxContent>
                    <w:p w:rsidR="009D761D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8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5CBAF55B" wp14:editId="0B6395F4">
                <wp:simplePos x="0" y="0"/>
                <wp:positionH relativeFrom="column">
                  <wp:posOffset>2456799</wp:posOffset>
                </wp:positionH>
                <wp:positionV relativeFrom="paragraph">
                  <wp:posOffset>13647</wp:posOffset>
                </wp:positionV>
                <wp:extent cx="358140" cy="266700"/>
                <wp:effectExtent l="0" t="0" r="0" b="0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BAF55B" id="Text Box 162" o:spid="_x0000_s1037" type="#_x0000_t202" style="position:absolute;margin-left:193.45pt;margin-top:1.05pt;width:28.2pt;height:21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KBAMA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4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 wp14:anchorId="10A8A595" wp14:editId="30E4F276">
                <wp:simplePos x="0" y="0"/>
                <wp:positionH relativeFrom="column">
                  <wp:posOffset>1688863</wp:posOffset>
                </wp:positionH>
                <wp:positionV relativeFrom="paragraph">
                  <wp:posOffset>13543</wp:posOffset>
                </wp:positionV>
                <wp:extent cx="358140" cy="266700"/>
                <wp:effectExtent l="0" t="0" r="0" b="0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A8A595" id="Text Box 161" o:spid="_x0000_s1038" type="#_x0000_t202" style="position:absolute;margin-left:133pt;margin-top:1.05pt;width:28.2pt;height:21pt;z-index:2515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MFcMA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198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31115</wp:posOffset>
                </wp:positionV>
                <wp:extent cx="5977255" cy="1504950"/>
                <wp:effectExtent l="19050" t="0" r="42545" b="3810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7255" cy="1504950"/>
                          <a:chOff x="0" y="0"/>
                          <a:chExt cx="4150434" cy="908568"/>
                        </a:xfrm>
                      </wpg:grpSpPr>
                      <wps:wsp>
                        <wps:cNvPr id="88" name="Straight Connector 88"/>
                        <wps:cNvCnPr>
                          <a:cxnSpLocks noChangeAspect="1"/>
                        </wps:cNvCnPr>
                        <wps:spPr>
                          <a:xfrm>
                            <a:off x="0" y="19050"/>
                            <a:ext cx="2281629" cy="88678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Oval 101"/>
                        <wps:cNvSpPr>
                          <a:spLocks noChangeAspect="1"/>
                        </wps:cNvSpPr>
                        <wps:spPr>
                          <a:xfrm>
                            <a:off x="628650" y="25717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>
                          <a:spLocks noChangeAspect="1"/>
                        </wps:cNvSpPr>
                        <wps:spPr>
                          <a:xfrm>
                            <a:off x="314325" y="12382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Oval 99"/>
                        <wps:cNvSpPr>
                          <a:spLocks noChangeAspect="1"/>
                        </wps:cNvSpPr>
                        <wps:spPr>
                          <a:xfrm>
                            <a:off x="1285875" y="51435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Oval 100"/>
                        <wps:cNvSpPr>
                          <a:spLocks noChangeAspect="1"/>
                        </wps:cNvSpPr>
                        <wps:spPr>
                          <a:xfrm>
                            <a:off x="952500" y="381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Oval 97"/>
                        <wps:cNvSpPr>
                          <a:spLocks noChangeAspect="1"/>
                        </wps:cNvSpPr>
                        <wps:spPr>
                          <a:xfrm>
                            <a:off x="1952625" y="762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Straight Connector 115"/>
                        <wps:cNvCnPr>
                          <a:cxnSpLocks noChangeAspect="1"/>
                        </wps:cNvCnPr>
                        <wps:spPr>
                          <a:xfrm flipV="1">
                            <a:off x="2295525" y="0"/>
                            <a:ext cx="1854909" cy="90856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>
                          <a:cxnSpLocks noChangeAspect="1"/>
                        </wps:cNvCnPr>
                        <wps:spPr>
                          <a:xfrm flipV="1">
                            <a:off x="1962150" y="0"/>
                            <a:ext cx="1595938" cy="78176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>
                          <a:cxnSpLocks/>
                        </wps:cNvCnPr>
                        <wps:spPr>
                          <a:xfrm flipV="1">
                            <a:off x="1666875" y="0"/>
                            <a:ext cx="1281320" cy="66391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>
                          <a:cxnSpLocks noChangeAspect="1"/>
                        </wps:cNvCnPr>
                        <wps:spPr>
                          <a:xfrm flipV="1">
                            <a:off x="1304925" y="0"/>
                            <a:ext cx="1070960" cy="52439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>
                          <a:cxnSpLocks noChangeAspect="1"/>
                        </wps:cNvCnPr>
                        <wps:spPr>
                          <a:xfrm flipV="1">
                            <a:off x="962025" y="0"/>
                            <a:ext cx="811530" cy="39751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>
                          <a:cxnSpLocks noChangeAspect="1"/>
                        </wps:cNvCnPr>
                        <wps:spPr>
                          <a:xfrm flipV="1">
                            <a:off x="647700" y="0"/>
                            <a:ext cx="542925" cy="266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>
                          <a:cxnSpLocks noChangeAspect="1"/>
                        </wps:cNvCnPr>
                        <wps:spPr>
                          <a:xfrm flipV="1">
                            <a:off x="323850" y="9525"/>
                            <a:ext cx="283845" cy="139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Oval 98"/>
                        <wps:cNvSpPr>
                          <a:spLocks noChangeAspect="1"/>
                        </wps:cNvSpPr>
                        <wps:spPr>
                          <a:xfrm>
                            <a:off x="1628775" y="638175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BBCCF4" id="Group 8" o:spid="_x0000_s1026" style="position:absolute;margin-left:1in;margin-top:2.45pt;width:470.65pt;height:118.5pt;z-index:251561984;mso-width-relative:margin;mso-height-relative:margin" coordsize="41504,9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">
                <v:line id="Straight Connector 88" o:spid="_x0000_s1027" style="position:absolute;visibility:visible;mso-wrap-style:square" from="0,190" to="22816,9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101" o:spid="_x0000_s1028" style="position:absolute;left:6286;top:257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102" o:spid="_x0000_s1029" style="position:absolute;left:3143;top:1238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99" o:spid="_x0000_s1030" style="position:absolute;left:12858;top:5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100" o:spid="_x0000_s1031" style="position:absolute;left:9525;top:3810;width:359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" fillcolor="black [3213]" strokecolor="black [3213]">
                  <v:stroke joinstyle="miter"/>
                  <v:path arrowok="t"/>
                  <o:lock v:ext="edit" aspectratio="t"/>
                </v:oval>
                <v:oval id="Oval 97" o:spid="_x0000_s1032" style="position:absolute;left:19526;top:7620;width:360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line id="Straight Connector 115" o:spid="_x0000_s1033" style="position:absolute;flip:y;visibility:visible;mso-wrap-style:square" from="22955,0" to="41504,9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16" o:spid="_x0000_s1034" style="position:absolute;flip:y;visibility:visible;mso-wrap-style:square" from="19621,0" to="35580,7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117" o:spid="_x0000_s1035" style="position:absolute;flip:y;visibility:visible;mso-wrap-style:square" from="16668,0" to="29481,6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" strokecolor="black [3213]" strokeweight=".5pt">
                  <v:stroke joinstyle="miter"/>
                  <o:lock v:ext="edit" shapetype="f"/>
                </v:line>
                <v:line id="Straight Connector 118" o:spid="_x0000_s1036" style="position:absolute;flip:y;visibility:visible;mso-wrap-style:square" from="13049,0" to="23758,5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119" o:spid="_x0000_s1037" style="position:absolute;flip:y;visibility:visible;mso-wrap-style:square" from="9620,0" to="17735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20" o:spid="_x0000_s1038" style="position:absolute;flip:y;visibility:visible;mso-wrap-style:square" from="6477,0" to="1190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121" o:spid="_x0000_s1039" style="position:absolute;flip:y;visibility:visible;mso-wrap-style:square" from="3238,95" to="6076,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oval id="Oval 98" o:spid="_x0000_s1040" style="position:absolute;left:16287;top:638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" fillcolor="black [3213]" strokecolor="black [3213]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3BBE4C96" wp14:editId="0E8CFBB9">
                <wp:simplePos x="0" y="0"/>
                <wp:positionH relativeFrom="column">
                  <wp:posOffset>263195</wp:posOffset>
                </wp:positionH>
                <wp:positionV relativeFrom="paragraph">
                  <wp:posOffset>164033</wp:posOffset>
                </wp:positionV>
                <wp:extent cx="3927903" cy="263347"/>
                <wp:effectExtent l="0" t="0" r="0" b="0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790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395021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0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PLANE SCALE SHOWING </w:t>
                            </w:r>
                            <w:r w:rsidR="0039502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ECAMETERS AND 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E4C96" id="Text Box 176" o:spid="_x0000_s1039" type="#_x0000_t202" style="position:absolute;margin-left:20.7pt;margin-top:12.9pt;width:309.3pt;height:20.7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" filled="f" stroked="f" strokeweight=".5pt">
                <v:textbox style="mso-fit-shape-to-text:t"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395021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0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PLANE SCALE SHOWING </w:t>
                      </w:r>
                      <w:r w:rsidR="00395021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DECAMETERS AND 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9D761D" w:rsidRDefault="009D761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0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">
                <v:line id="Straight Connector 1" o:spid="_x0000_s1041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2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3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4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5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6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47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48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49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0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1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2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3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4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5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6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57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58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59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0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1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2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3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4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5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6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67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68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69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0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1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2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3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4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5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6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77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78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79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0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1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2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3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4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5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6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87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88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89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0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1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2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3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4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5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6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097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098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99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0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1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2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3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4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5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6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07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08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09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0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</w:t>
      </w:r>
      <w:r w:rsidR="00703153">
        <w:rPr>
          <w:rFonts w:ascii="Times New Roman" w:hAnsi="Times New Roman" w:cs="Times New Roman"/>
          <w:sz w:val="24"/>
          <w:szCs w:val="24"/>
        </w:rPr>
        <w:t>50000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703153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m</w:t>
      </w:r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="00703153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6" type="#_x0000_t75" style="width:126.8pt;height:31.15pt" o:ole="">
            <v:imagedata r:id="rId8" o:title=""/>
          </v:shape>
          <o:OLEObject Type="Embed" ProgID="Equation.DSMT4" ShapeID="_x0000_i1036" DrawAspect="Content" ObjectID="_1626359232" r:id="rId9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 xml:space="preserve">LC of main scale = 0.1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897095">
        <w:rPr>
          <w:rFonts w:ascii="Times New Roman" w:hAnsi="Times New Roman" w:cs="Times New Roman"/>
          <w:sz w:val="24"/>
          <w:szCs w:val="24"/>
        </w:rPr>
        <w:t>m</w:t>
      </w:r>
    </w:p>
    <w:p w:rsidR="00751B77" w:rsidRDefault="0089709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ward Vernier: 9 MSD = 10 VSD   =&gt;   1 VSD = 0.09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m = 9 </w:t>
      </w:r>
      <w:r w:rsidR="00703153"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897095">
        <w:rPr>
          <w:rFonts w:ascii="Times New Roman" w:hAnsi="Times New Roman" w:cs="Times New Roman"/>
          <w:sz w:val="24"/>
          <w:szCs w:val="24"/>
        </w:rPr>
        <w:t>1.</w:t>
      </w:r>
      <w:r w:rsidR="00703153">
        <w:rPr>
          <w:rFonts w:ascii="Times New Roman" w:hAnsi="Times New Roman" w:cs="Times New Roman"/>
          <w:sz w:val="24"/>
          <w:szCs w:val="24"/>
        </w:rPr>
        <w:t>19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897095">
        <w:rPr>
          <w:rFonts w:ascii="Times New Roman" w:hAnsi="Times New Roman" w:cs="Times New Roman"/>
          <w:sz w:val="24"/>
          <w:szCs w:val="24"/>
        </w:rPr>
        <w:t xml:space="preserve">m = </w:t>
      </w:r>
      <w:r w:rsidR="00703153">
        <w:rPr>
          <w:rFonts w:ascii="Times New Roman" w:hAnsi="Times New Roman" w:cs="Times New Roman"/>
          <w:sz w:val="24"/>
          <w:szCs w:val="24"/>
        </w:rPr>
        <w:t>1.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+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</w:t>
      </w:r>
      <w:r w:rsidR="00703153">
        <w:rPr>
          <w:rFonts w:ascii="Times New Roman" w:hAnsi="Times New Roman" w:cs="Times New Roman"/>
          <w:sz w:val="24"/>
          <w:szCs w:val="24"/>
        </w:rPr>
        <w:t>09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372F28">
        <w:rPr>
          <w:rFonts w:ascii="Times New Roman" w:hAnsi="Times New Roman" w:cs="Times New Roman"/>
          <w:sz w:val="24"/>
          <w:szCs w:val="24"/>
        </w:rPr>
        <w:t xml:space="preserve">m (i.e. </w:t>
      </w:r>
      <w:r w:rsidR="00703153">
        <w:rPr>
          <w:rFonts w:ascii="Times New Roman" w:hAnsi="Times New Roman" w:cs="Times New Roman"/>
          <w:sz w:val="24"/>
          <w:szCs w:val="24"/>
        </w:rPr>
        <w:t>11</w:t>
      </w:r>
      <w:r w:rsidR="00372F28">
        <w:rPr>
          <w:rFonts w:ascii="Times New Roman" w:hAnsi="Times New Roman" w:cs="Times New Roman"/>
          <w:sz w:val="24"/>
          <w:szCs w:val="24"/>
        </w:rPr>
        <w:t xml:space="preserve"> MSD </w:t>
      </w:r>
      <w:r w:rsidR="00703153">
        <w:rPr>
          <w:rFonts w:ascii="Times New Roman" w:hAnsi="Times New Roman" w:cs="Times New Roman"/>
          <w:sz w:val="24"/>
          <w:szCs w:val="24"/>
        </w:rPr>
        <w:t>+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1</w:t>
      </w:r>
      <w:r w:rsidR="00372F28">
        <w:rPr>
          <w:rFonts w:ascii="Times New Roman" w:hAnsi="Times New Roman" w:cs="Times New Roman"/>
          <w:sz w:val="24"/>
          <w:szCs w:val="24"/>
        </w:rPr>
        <w:t xml:space="preserve">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7B248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766203</wp:posOffset>
                </wp:positionH>
                <wp:positionV relativeFrom="paragraph">
                  <wp:posOffset>187325</wp:posOffset>
                </wp:positionV>
                <wp:extent cx="549275" cy="263525"/>
                <wp:effectExtent l="0" t="0" r="0" b="3175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7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B248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.19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0" o:spid="_x0000_s1111" type="#_x0000_t202" style="position:absolute;margin-left:217.8pt;margin-top:14.75pt;width:43.25pt;height:20.7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" filled="f" stroked="f" strokeweight=".5pt">
                <v:textbox>
                  <w:txbxContent>
                    <w:p w:rsidR="00751B77" w:rsidRPr="00BC6D83" w:rsidRDefault="007B248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.19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9B65994" wp14:editId="53973D96">
                <wp:simplePos x="0" y="0"/>
                <wp:positionH relativeFrom="column">
                  <wp:posOffset>2033431</wp:posOffset>
                </wp:positionH>
                <wp:positionV relativeFrom="paragraph">
                  <wp:posOffset>241935</wp:posOffset>
                </wp:positionV>
                <wp:extent cx="0" cy="2074393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439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7FEDD2" id="Straight Connector 352" o:spid="_x0000_s1026" style="position:absolute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1pt,19.05pt" to="160.1pt,1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" strokecolor="black [3213]" strokeweight=".5pt">
                <v:stroke joinstyle="miter"/>
              </v:line>
            </w:pict>
          </mc:Fallback>
        </mc:AlternateContent>
      </w:r>
      <w:r w:rsidR="00DB12F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75599</wp:posOffset>
                </wp:positionH>
                <wp:positionV relativeFrom="paragraph">
                  <wp:posOffset>269240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7AFC48" id="Straight Connector 183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8.8pt,21.2pt" to="328.8pt,19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39620</wp:posOffset>
                </wp:positionH>
                <wp:positionV relativeFrom="paragraph">
                  <wp:posOffset>162560</wp:posOffset>
                </wp:positionV>
                <wp:extent cx="2124000" cy="0"/>
                <wp:effectExtent l="38100" t="76200" r="10160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24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3A0DB67" id="Straight Connector 18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0.6pt,12.8pt" to="327.8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73206</wp:posOffset>
                </wp:positionH>
                <wp:positionV relativeFrom="paragraph">
                  <wp:posOffset>227766</wp:posOffset>
                </wp:positionV>
                <wp:extent cx="2246956" cy="1165299"/>
                <wp:effectExtent l="19050" t="19050" r="39370" b="34925"/>
                <wp:wrapNone/>
                <wp:docPr id="262" name="Straight Connector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246956" cy="11652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EF209B" id="Straight Connector 262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15pt,17.95pt" to="222.1pt,10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797791</wp:posOffset>
                </wp:positionH>
                <wp:positionV relativeFrom="paragraph">
                  <wp:posOffset>214118</wp:posOffset>
                </wp:positionV>
                <wp:extent cx="36000" cy="36000"/>
                <wp:effectExtent l="0" t="0" r="21590" b="21590"/>
                <wp:wrapNone/>
                <wp:docPr id="264" name="Oval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0E601A" id="Oval 264" o:spid="_x0000_s1026" style="position:absolute;margin-left:220.3pt;margin-top:16.85pt;width:2.85pt;height:2.8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90466</wp:posOffset>
                </wp:positionH>
                <wp:positionV relativeFrom="paragraph">
                  <wp:posOffset>220942</wp:posOffset>
                </wp:positionV>
                <wp:extent cx="630000" cy="1177200"/>
                <wp:effectExtent l="0" t="0" r="36830" b="23495"/>
                <wp:wrapNone/>
                <wp:docPr id="283" name="Straight Connector 2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630000" cy="11772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4EC27C" id="Straight Connector 283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17.4pt" to="222.1pt,1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354239</wp:posOffset>
                </wp:positionH>
                <wp:positionV relativeFrom="paragraph">
                  <wp:posOffset>162124</wp:posOffset>
                </wp:positionV>
                <wp:extent cx="36000" cy="36000"/>
                <wp:effectExtent l="0" t="0" r="21590" b="21590"/>
                <wp:wrapNone/>
                <wp:docPr id="265" name="Oval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4AFDB8" id="Oval 265" o:spid="_x0000_s1026" style="position:absolute;margin-left:185.35pt;margin-top:12.75pt;width:2.85pt;height:2.85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bY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72603</wp:posOffset>
                </wp:positionH>
                <wp:positionV relativeFrom="paragraph">
                  <wp:posOffset>39294</wp:posOffset>
                </wp:positionV>
                <wp:extent cx="36000" cy="36000"/>
                <wp:effectExtent l="0" t="0" r="21590" b="21590"/>
                <wp:wrapNone/>
                <wp:docPr id="273" name="Oval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09BC58" id="Oval 273" o:spid="_x0000_s1026" style="position:absolute;margin-left:202.55pt;margin-top:3.1pt;width:2.85pt;height:2.8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122227</wp:posOffset>
                </wp:positionH>
                <wp:positionV relativeFrom="paragraph">
                  <wp:posOffset>278130</wp:posOffset>
                </wp:positionV>
                <wp:extent cx="36000" cy="36000"/>
                <wp:effectExtent l="0" t="0" r="21590" b="21590"/>
                <wp:wrapNone/>
                <wp:docPr id="272" name="Oval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00046B" id="Oval 272" o:spid="_x0000_s1026" style="position:absolute;margin-left:167.1pt;margin-top:21.9pt;width:2.85pt;height:2.8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033517</wp:posOffset>
                </wp:positionH>
                <wp:positionV relativeFrom="paragraph">
                  <wp:posOffset>39294</wp:posOffset>
                </wp:positionV>
                <wp:extent cx="568057" cy="1061099"/>
                <wp:effectExtent l="0" t="0" r="22860" b="24765"/>
                <wp:wrapNone/>
                <wp:docPr id="305" name="Straight Connector 3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68057" cy="10610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A369E7" id="Straight Connector 305" o:spid="_x0000_s1026" style="position:absolute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1pt,3.1pt" to="204.85pt,8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869744</wp:posOffset>
                </wp:positionH>
                <wp:positionV relativeFrom="paragraph">
                  <wp:posOffset>175772</wp:posOffset>
                </wp:positionV>
                <wp:extent cx="497393" cy="929102"/>
                <wp:effectExtent l="0" t="0" r="36195" b="23495"/>
                <wp:wrapNone/>
                <wp:docPr id="306" name="Straight Connector 3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97393" cy="92910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D36EC2" id="Straight Connector 306" o:spid="_x0000_s1026" style="position:absolute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2pt,13.85pt" to="186.3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699147</wp:posOffset>
                </wp:positionH>
                <wp:positionV relativeFrom="paragraph">
                  <wp:posOffset>278130</wp:posOffset>
                </wp:positionV>
                <wp:extent cx="449580" cy="839470"/>
                <wp:effectExtent l="0" t="0" r="26670" b="17780"/>
                <wp:wrapNone/>
                <wp:docPr id="313" name="Straight Connector 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49580" cy="83947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7FCCE9" id="Straight Connector 313" o:spid="_x0000_s1026" style="position:absolute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8pt,21.9pt" to="169.2pt,8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EAC3BFE" wp14:editId="30866B3F">
                <wp:simplePos x="0" y="0"/>
                <wp:positionH relativeFrom="column">
                  <wp:posOffset>-37522</wp:posOffset>
                </wp:positionH>
                <wp:positionV relativeFrom="paragraph">
                  <wp:posOffset>227937</wp:posOffset>
                </wp:positionV>
                <wp:extent cx="358140" cy="262890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A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C3BFE" id="Text Box 350" o:spid="_x0000_s1112" type="#_x0000_t202" style="position:absolute;margin-left:-2.95pt;margin-top:17.95pt;width:28.2pt;height:20.7pt;z-index:251709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" filled="f" stroked="f" strokeweight=".5pt">
                <v:textbox>
                  <w:txbxContent>
                    <w:p w:rsidR="00976944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A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97039</wp:posOffset>
                </wp:positionH>
                <wp:positionV relativeFrom="paragraph">
                  <wp:posOffset>110130</wp:posOffset>
                </wp:positionV>
                <wp:extent cx="36000" cy="36000"/>
                <wp:effectExtent l="0" t="0" r="21590" b="21590"/>
                <wp:wrapNone/>
                <wp:docPr id="266" name="Oval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74E648F" id="Oval 266" o:spid="_x0000_s1026" style="position:absolute;margin-left:149.35pt;margin-top:8.65pt;width:2.85pt;height:2.85pt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78675</wp:posOffset>
                </wp:positionH>
                <wp:positionV relativeFrom="paragraph">
                  <wp:posOffset>212488</wp:posOffset>
                </wp:positionV>
                <wp:extent cx="36000" cy="36000"/>
                <wp:effectExtent l="0" t="0" r="21590" b="21590"/>
                <wp:wrapNone/>
                <wp:docPr id="271" name="Oval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FE21A55" id="Oval 271" o:spid="_x0000_s1026" style="position:absolute;margin-left:132.2pt;margin-top:16.75pt;width:2.85pt;height:2.85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t25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549021</wp:posOffset>
                </wp:positionH>
                <wp:positionV relativeFrom="paragraph">
                  <wp:posOffset>110130</wp:posOffset>
                </wp:positionV>
                <wp:extent cx="374400" cy="699358"/>
                <wp:effectExtent l="0" t="0" r="26035" b="24765"/>
                <wp:wrapNone/>
                <wp:docPr id="307" name="Straight Connector 3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74400" cy="69935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DBAA29" id="Straight Connector 307" o:spid="_x0000_s1026" style="position:absolute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8.65pt" to="151.45pt,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378424</wp:posOffset>
                </wp:positionH>
                <wp:positionV relativeFrom="paragraph">
                  <wp:posOffset>212488</wp:posOffset>
                </wp:positionV>
                <wp:extent cx="320607" cy="598875"/>
                <wp:effectExtent l="0" t="0" r="22860" b="29845"/>
                <wp:wrapNone/>
                <wp:docPr id="308" name="Straight Connector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20607" cy="5988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DC9437" id="Straight Connector 308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55pt,16.75pt" to="133.8pt,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446663</wp:posOffset>
                </wp:positionH>
                <wp:positionV relativeFrom="paragraph">
                  <wp:posOffset>37664</wp:posOffset>
                </wp:positionV>
                <wp:extent cx="36000" cy="36000"/>
                <wp:effectExtent l="0" t="0" r="21590" b="21590"/>
                <wp:wrapNone/>
                <wp:docPr id="267" name="Oval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60FAB1C" id="Oval 267" o:spid="_x0000_s1026" style="position:absolute;margin-left:113.9pt;margin-top:2.95pt;width:2.85pt;height:2.85p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009935</wp:posOffset>
                </wp:positionH>
                <wp:positionV relativeFrom="paragraph">
                  <wp:posOffset>269676</wp:posOffset>
                </wp:positionV>
                <wp:extent cx="36000" cy="36000"/>
                <wp:effectExtent l="0" t="0" r="21590" b="21590"/>
                <wp:wrapNone/>
                <wp:docPr id="268" name="Oval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B797419" id="Oval 268" o:spid="_x0000_s1026" style="position:absolute;margin-left:79.5pt;margin-top:21.25pt;width:2.85pt;height:2.85pt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221475</wp:posOffset>
                </wp:positionH>
                <wp:positionV relativeFrom="paragraph">
                  <wp:posOffset>160494</wp:posOffset>
                </wp:positionV>
                <wp:extent cx="36000" cy="36000"/>
                <wp:effectExtent l="0" t="0" r="21590" b="21590"/>
                <wp:wrapNone/>
                <wp:docPr id="270" name="Ova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5BD2626" id="Oval 270" o:spid="_x0000_s1026" style="position:absolute;margin-left:96.2pt;margin-top:12.65pt;width:2.85pt;height:2.85pt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Lsv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214651</wp:posOffset>
                </wp:positionH>
                <wp:positionV relativeFrom="paragraph">
                  <wp:posOffset>37664</wp:posOffset>
                </wp:positionV>
                <wp:extent cx="256054" cy="478295"/>
                <wp:effectExtent l="0" t="0" r="29845" b="17145"/>
                <wp:wrapNone/>
                <wp:docPr id="309" name="Straight Connector 3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56054" cy="47829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090AF9" id="Straight Connector 309" o:spid="_x0000_s1026" style="position:absolute;flip:y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65pt,2.95pt" to="115.8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057702</wp:posOffset>
                </wp:positionH>
                <wp:positionV relativeFrom="paragraph">
                  <wp:posOffset>160494</wp:posOffset>
                </wp:positionV>
                <wp:extent cx="186122" cy="347666"/>
                <wp:effectExtent l="0" t="0" r="23495" b="14605"/>
                <wp:wrapNone/>
                <wp:docPr id="310" name="Straight Connector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86122" cy="3476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BD3F0D" id="Straight Connector 310" o:spid="_x0000_s1026" style="position:absolute;flip: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3pt,12.65pt" to="97.95pt,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80030</wp:posOffset>
                </wp:positionH>
                <wp:positionV relativeFrom="paragraph">
                  <wp:posOffset>238153</wp:posOffset>
                </wp:positionV>
                <wp:extent cx="1627200" cy="359410"/>
                <wp:effectExtent l="0" t="0" r="11430" b="21590"/>
                <wp:wrapNone/>
                <wp:docPr id="260" name="Rectangle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7200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3F02E8" id="Rectangle 260" o:spid="_x0000_s1026" style="position:absolute;margin-left:45.65pt;margin-top:18.75pt;width:128.15pt;height:28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" filled="f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791571</wp:posOffset>
                </wp:positionH>
                <wp:positionV relativeFrom="paragraph">
                  <wp:posOffset>94852</wp:posOffset>
                </wp:positionV>
                <wp:extent cx="36000" cy="36000"/>
                <wp:effectExtent l="0" t="0" r="21590" b="21590"/>
                <wp:wrapNone/>
                <wp:docPr id="269" name="Oval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DCC4FD6" id="Oval 269" o:spid="_x0000_s1026" style="position:absolute;margin-left:62.35pt;margin-top:7.45pt;width:2.85pt;height:2.85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l6E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040341</wp:posOffset>
                </wp:positionH>
                <wp:positionV relativeFrom="paragraph">
                  <wp:posOffset>238153</wp:posOffset>
                </wp:positionV>
                <wp:extent cx="0" cy="359410"/>
                <wp:effectExtent l="0" t="0" r="19050" b="2159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6CCC6D" id="Straight Connector 293" o:spid="_x0000_s1026" style="position:absolute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65pt,18.75pt" to="160.65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SlDEQIAAIgEAAAOAAAAZHJzL2Uyb0RvYy54bWysVE2P0zAQvSPxHyzfadIuXx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vXlz&#10;+3p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42197</wp:posOffset>
                </wp:positionH>
                <wp:positionV relativeFrom="paragraph">
                  <wp:posOffset>231330</wp:posOffset>
                </wp:positionV>
                <wp:extent cx="0" cy="359410"/>
                <wp:effectExtent l="0" t="0" r="19050" b="2159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0014B3" id="Straight Connector 294" o:spid="_x0000_s1026" style="position:absolute;flip: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45pt,18.2pt" to="121.4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385248</wp:posOffset>
                </wp:positionH>
                <wp:positionV relativeFrom="paragraph">
                  <wp:posOffset>224506</wp:posOffset>
                </wp:positionV>
                <wp:extent cx="0" cy="359410"/>
                <wp:effectExtent l="0" t="0" r="19050" b="2159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87F40F" id="Straight Connector 295" o:spid="_x0000_s1026" style="position:absolute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05pt,17.7pt" to="109.0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cGEQIAAIgEAAAOAAAAZHJzL2Uyb0RvYy54bWysVE2P0zAQvSPxHyzfadLCAh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fX1z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221475</wp:posOffset>
                </wp:positionH>
                <wp:positionV relativeFrom="paragraph">
                  <wp:posOffset>224506</wp:posOffset>
                </wp:positionV>
                <wp:extent cx="0" cy="359410"/>
                <wp:effectExtent l="0" t="0" r="1905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A5A24D" id="Straight Connector 296" o:spid="_x0000_s1026" style="position:absolute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2pt,17.7pt" to="96.2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57702</wp:posOffset>
                </wp:positionH>
                <wp:positionV relativeFrom="paragraph">
                  <wp:posOffset>238153</wp:posOffset>
                </wp:positionV>
                <wp:extent cx="0" cy="359410"/>
                <wp:effectExtent l="0" t="0" r="19050" b="2159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3CEE4C" id="Straight Connector 297" o:spid="_x0000_s1026" style="position:absolute;flip: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3pt,18.75pt" to="83.3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907577</wp:posOffset>
                </wp:positionH>
                <wp:positionV relativeFrom="paragraph">
                  <wp:posOffset>238153</wp:posOffset>
                </wp:positionV>
                <wp:extent cx="0" cy="359410"/>
                <wp:effectExtent l="0" t="0" r="19050" b="2159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CAB4D9" id="Straight Connector 298" o:spid="_x0000_s1026" style="position:absolute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45pt,18.75pt" to="71.45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743803</wp:posOffset>
                </wp:positionH>
                <wp:positionV relativeFrom="paragraph">
                  <wp:posOffset>224506</wp:posOffset>
                </wp:positionV>
                <wp:extent cx="0" cy="359410"/>
                <wp:effectExtent l="0" t="0" r="19050" b="21590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60D4C7" id="Straight Connector 300" o:spid="_x0000_s1026" style="position:absolute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55pt,17.7pt" to="58.5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699147</wp:posOffset>
                </wp:positionH>
                <wp:positionV relativeFrom="paragraph">
                  <wp:posOffset>210858</wp:posOffset>
                </wp:positionV>
                <wp:extent cx="0" cy="359410"/>
                <wp:effectExtent l="0" t="0" r="19050" b="2159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FE893C" id="Straight Connector 302" o:spid="_x0000_s1026" style="position:absolute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8pt,16.6pt" to="133.8pt,4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869744</wp:posOffset>
                </wp:positionH>
                <wp:positionV relativeFrom="paragraph">
                  <wp:posOffset>217682</wp:posOffset>
                </wp:positionV>
                <wp:extent cx="0" cy="359410"/>
                <wp:effectExtent l="0" t="0" r="19050" b="2159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65A434" id="Straight Connector 303" o:spid="_x0000_s1026" style="position:absolute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2pt,17.15pt" to="147.2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900753</wp:posOffset>
                </wp:positionH>
                <wp:positionV relativeFrom="paragraph">
                  <wp:posOffset>12965</wp:posOffset>
                </wp:positionV>
                <wp:extent cx="113292" cy="211623"/>
                <wp:effectExtent l="0" t="0" r="20320" b="17145"/>
                <wp:wrapNone/>
                <wp:docPr id="311" name="Straight Connector 3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13292" cy="2116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6F8918" id="Straight Connector 311" o:spid="_x0000_s1026" style="position:absolute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95pt,1pt" to="79.8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743803</wp:posOffset>
                </wp:positionH>
                <wp:positionV relativeFrom="paragraph">
                  <wp:posOffset>115324</wp:posOffset>
                </wp:positionV>
                <wp:extent cx="57874" cy="108000"/>
                <wp:effectExtent l="0" t="0" r="37465" b="25400"/>
                <wp:wrapNone/>
                <wp:docPr id="312" name="Straight Connector 3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7874" cy="1080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BE30A3" id="Straight Connector 312" o:spid="_x0000_s1026" style="position:absolute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55pt,9.1pt" to="63.1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68490</wp:posOffset>
                </wp:positionH>
                <wp:positionV relativeFrom="paragraph">
                  <wp:posOffset>108500</wp:posOffset>
                </wp:positionV>
                <wp:extent cx="358140" cy="266700"/>
                <wp:effectExtent l="0" t="0" r="0" b="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4" o:spid="_x0000_s1113" type="#_x0000_t202" style="position:absolute;margin-left:29pt;margin-top:8.5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142699</wp:posOffset>
                </wp:positionH>
                <wp:positionV relativeFrom="paragraph">
                  <wp:posOffset>128971</wp:posOffset>
                </wp:positionV>
                <wp:extent cx="35814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5" o:spid="_x0000_s1114" type="#_x0000_t202" style="position:absolute;margin-left:168.7pt;margin-top:10.1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uWG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jR&#10;rEGRtqLz5Ct0JPiQoda4HAM3BkN9hwAqPfgdOkPjnbRN+GJLBHHk+nThN6Tj6JzMbrMpIhyh8Xx+&#10;k0b+k/fDxjr/TUBDglFQi/JFVtnxyXksBEOHkHCXhnWtVJRQadIWdD6ZpfHABcETSuPB0EJfarB8&#10;t+v6ps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173708</wp:posOffset>
                </wp:positionH>
                <wp:positionV relativeFrom="paragraph">
                  <wp:posOffset>33437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6" o:spid="_x0000_s1115" type="#_x0000_t202" style="position:absolute;margin-left:92.4pt;margin-top:2.6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Grr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nR&#10;rEGRtqLz5Ct0JPiQoda4HAM3BkN9hwAqPfgdOkPjnbRN+GJLBHHk+nThN6Tj6JzMbrMpIhyh8Xx+&#10;k0b+k/fDxjr/TUBDglFQi/JFVtnxyXksBEOHkHCXhnWtVJRQadIWdD6ZpfHABcETSuPB0EJfarB8&#10;t+v6pi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80031</wp:posOffset>
                </wp:positionH>
                <wp:positionV relativeFrom="paragraph">
                  <wp:posOffset>18794</wp:posOffset>
                </wp:positionV>
                <wp:extent cx="7165074" cy="359410"/>
                <wp:effectExtent l="0" t="0" r="1714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6507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7BA6E77" id="Rectangle 204" o:spid="_x0000_s1026" style="position:absolute;margin-left:45.65pt;margin-top:1.5pt;width:564.2pt;height:28.3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" filled="f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089655D9" wp14:editId="0A680AB3">
                <wp:simplePos x="0" y="0"/>
                <wp:positionH relativeFrom="column">
                  <wp:posOffset>6166485</wp:posOffset>
                </wp:positionH>
                <wp:positionV relativeFrom="paragraph">
                  <wp:posOffset>11269</wp:posOffset>
                </wp:positionV>
                <wp:extent cx="1433195" cy="266065"/>
                <wp:effectExtent l="0" t="0" r="14605" b="19685"/>
                <wp:wrapNone/>
                <wp:docPr id="184" name="Group 1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85" name="Straight Connector 185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" name="Straight Connector 186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" name="Straight Connector 187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Straight Connector 188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Straight Connector 189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Straight Connector 190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Straight Connector 191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Straight Connector 192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Straight Connector 193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9CF5EC" id="Group 184" o:spid="_x0000_s1026" style="position:absolute;margin-left:485.55pt;margin-top:.9pt;width:112.85pt;height:20.95pt;z-index:25173811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">
                <v:line id="Straight Connector 185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" strokecolor="black [3213]" strokeweight="1pt">
                  <v:stroke joinstyle="miter"/>
                </v:line>
                <v:line id="Straight Connector 186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" strokecolor="black [3213]" strokeweight="1pt">
                  <v:stroke joinstyle="miter"/>
                </v:line>
                <v:line id="Straight Connector 187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" strokecolor="black [3213]" strokeweight="1pt">
                  <v:stroke joinstyle="miter"/>
                </v:line>
                <v:line id="Straight Connector 188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" strokecolor="black [3213]" strokeweight="1pt">
                  <v:stroke joinstyle="miter"/>
                </v:line>
                <v:line id="Straight Connector 189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" strokecolor="black [3213]" strokeweight="1pt">
                  <v:stroke joinstyle="miter"/>
                </v:line>
                <v:line id="Straight Connector 190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" strokecolor="black [3213]" strokeweight="1pt">
                  <v:stroke joinstyle="miter"/>
                </v:line>
                <v:line id="Straight Connector 191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" strokecolor="black [3213]" strokeweight="1pt">
                  <v:stroke joinstyle="miter"/>
                </v:line>
                <v:line id="Straight Connector 192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" strokecolor="black [3213]" strokeweight="1pt">
                  <v:stroke joinstyle="miter"/>
                </v:line>
                <v:line id="Straight Connector 193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CVhxQAAANwAAAAPAAAAZHJzL2Rvd25yZXYueG1sRE9LawIx&#10;EL4X/A9hCr0UzbaF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BMgCVhxQAAANwAAAAP&#10;AAAAAAAAAAAAAAAAAAcCAABkcnMvZG93bnJldi54bWxQSwUGAAAAAAMAAwC3AAAA+QIAAAAA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6D49947" wp14:editId="550924C4">
                <wp:simplePos x="0" y="0"/>
                <wp:positionH relativeFrom="column">
                  <wp:posOffset>5985510</wp:posOffset>
                </wp:positionH>
                <wp:positionV relativeFrom="paragraph">
                  <wp:posOffset>27466</wp:posOffset>
                </wp:positionV>
                <wp:extent cx="0" cy="359410"/>
                <wp:effectExtent l="0" t="0" r="19050" b="21590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AAC9C0" id="Straight Connector 182" o:spid="_x0000_s1026" style="position:absolute;flip:y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1.3pt,2.15pt" to="471.3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83039</wp:posOffset>
                </wp:positionH>
                <wp:positionV relativeFrom="paragraph">
                  <wp:posOffset>18794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069CBB" id="Straight Connector 196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35pt,1.5pt" to="329.35pt,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67887</wp:posOffset>
                </wp:positionH>
                <wp:positionV relativeFrom="paragraph">
                  <wp:posOffset>11970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0AB7D7" id="Straight Connector 20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45pt,.95pt" to="186.45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777923</wp:posOffset>
                </wp:positionH>
                <wp:positionV relativeFrom="paragraph">
                  <wp:posOffset>5146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67BCBC" id="Group 318" o:spid="_x0000_s1026" style="position:absolute;margin-left:61.25pt;margin-top:.4pt;width:112.85pt;height:20.95pt;z-index:25170841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552132</wp:posOffset>
                </wp:positionH>
                <wp:positionV relativeFrom="paragraph">
                  <wp:posOffset>11970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03250B" id="Group 319" o:spid="_x0000_s1026" style="position:absolute;margin-left:200.95pt;margin-top:.95pt;width:112.85pt;height:20.95pt;z-index:25170841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53636</wp:posOffset>
                </wp:positionH>
                <wp:positionV relativeFrom="paragraph">
                  <wp:posOffset>11970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4BF9D1" id="Group 339" o:spid="_x0000_s1026" style="position:absolute;margin-left:342.8pt;margin-top:.95pt;width:112.85pt;height:20.95pt;z-index:25170841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61BA982" wp14:editId="2E42AC35">
                <wp:simplePos x="0" y="0"/>
                <wp:positionH relativeFrom="column">
                  <wp:posOffset>843915</wp:posOffset>
                </wp:positionH>
                <wp:positionV relativeFrom="paragraph">
                  <wp:posOffset>240570</wp:posOffset>
                </wp:positionV>
                <wp:extent cx="358140" cy="263347"/>
                <wp:effectExtent l="0" t="0" r="0" b="381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HECTO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BA982" id="Text Box 351" o:spid="_x0000_s1116" type="#_x0000_t202" style="position:absolute;margin-left:66.45pt;margin-top:18.95pt;width:28.2pt;height:20.75pt;z-index:2517104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" filled="f" stroked="f" strokeweight=".5pt">
                <v:textbox>
                  <w:txbxContent>
                    <w:p w:rsidR="00976944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HECTO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36DE8A4" wp14:editId="6A82BF9B">
                <wp:simplePos x="0" y="0"/>
                <wp:positionH relativeFrom="column">
                  <wp:posOffset>7642433</wp:posOffset>
                </wp:positionH>
                <wp:positionV relativeFrom="paragraph">
                  <wp:posOffset>77470</wp:posOffset>
                </wp:positionV>
                <wp:extent cx="358140" cy="266700"/>
                <wp:effectExtent l="0" t="0" r="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12F3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6DE8A4" id="Text Box 195" o:spid="_x0000_s1117" type="#_x0000_t202" style="position:absolute;margin-left:601.75pt;margin-top:6.1pt;width:28.2pt;height:21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oP+MQ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" filled="f" stroked="f" strokeweight=".5pt">
                <v:textbox>
                  <w:txbxContent>
                    <w:p w:rsidR="00DB12F3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9433</wp:posOffset>
                </wp:positionH>
                <wp:positionV relativeFrom="paragraph">
                  <wp:posOffset>82806</wp:posOffset>
                </wp:positionV>
                <wp:extent cx="358140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2" o:spid="_x0000_s1118" type="#_x0000_t202" style="position:absolute;margin-left:32.25pt;margin-top:6.5pt;width:28.2pt;height:21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90466</wp:posOffset>
                </wp:positionH>
                <wp:positionV relativeFrom="paragraph">
                  <wp:posOffset>82806</wp:posOffset>
                </wp:positionV>
                <wp:extent cx="45347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1" o:spid="_x0000_s1119" type="#_x0000_t202" style="position:absolute;margin-left:172.5pt;margin-top:6.5pt;width:35.7pt;height:2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DB12F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087505</wp:posOffset>
                </wp:positionH>
                <wp:positionV relativeFrom="paragraph">
                  <wp:posOffset>82806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" o:spid="_x0000_s1120" type="#_x0000_t202" style="position:absolute;margin-left:321.85pt;margin-top:6.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854890</wp:posOffset>
                </wp:positionH>
                <wp:positionV relativeFrom="paragraph">
                  <wp:posOffset>82806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" o:spid="_x0000_s1121" type="#_x0000_t202" style="position:absolute;margin-left:461pt;margin-top:6.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323833</wp:posOffset>
                </wp:positionH>
                <wp:positionV relativeFrom="paragraph">
                  <wp:posOffset>69158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9" o:spid="_x0000_s1122" type="#_x0000_t202" style="position:absolute;margin-left:104.25pt;margin-top:5.4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BAED5A6" wp14:editId="4D46FE12">
                <wp:simplePos x="0" y="0"/>
                <wp:positionH relativeFrom="column">
                  <wp:posOffset>286603</wp:posOffset>
                </wp:positionH>
                <wp:positionV relativeFrom="paragraph">
                  <wp:posOffset>262824</wp:posOffset>
                </wp:positionV>
                <wp:extent cx="4966436" cy="2628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66436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000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KILO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 DEC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A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METERS AND 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HECTO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3" type="#_x0000_t202" style="position:absolute;margin-left:22.55pt;margin-top:20.7pt;width:391.05pt;height:20.7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DB12F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000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</w:t>
                      </w:r>
                      <w:r w:rsidR="00DB12F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KILO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 DEC</w:t>
                      </w:r>
                      <w:r w:rsidR="00DB12F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A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METERS AND </w:t>
                      </w:r>
                      <w:r w:rsidR="00DB12F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HECTO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119668</wp:posOffset>
                </wp:positionH>
                <wp:positionV relativeFrom="paragraph">
                  <wp:posOffset>2588</wp:posOffset>
                </wp:positionV>
                <wp:extent cx="725805" cy="263525"/>
                <wp:effectExtent l="0" t="0" r="0" b="3175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580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751B7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8" o:spid="_x0000_s1124" type="#_x0000_t202" style="position:absolute;margin-left:560.6pt;margin-top:.2pt;width:57.15pt;height:20.75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" filled="f" stroked="f" strokeweight=".5pt">
                <v:textbox>
                  <w:txbxContent>
                    <w:p w:rsidR="00751B77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r w:rsidR="00751B7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B10DF"/>
    <w:rsid w:val="000E3E09"/>
    <w:rsid w:val="00164B5A"/>
    <w:rsid w:val="001A5215"/>
    <w:rsid w:val="001F605F"/>
    <w:rsid w:val="00280A00"/>
    <w:rsid w:val="00372F28"/>
    <w:rsid w:val="00395021"/>
    <w:rsid w:val="003D0EB6"/>
    <w:rsid w:val="004863B7"/>
    <w:rsid w:val="005131FD"/>
    <w:rsid w:val="00513504"/>
    <w:rsid w:val="00516813"/>
    <w:rsid w:val="0055244B"/>
    <w:rsid w:val="0055707B"/>
    <w:rsid w:val="00581AF9"/>
    <w:rsid w:val="0061723D"/>
    <w:rsid w:val="006E3860"/>
    <w:rsid w:val="00703153"/>
    <w:rsid w:val="00751B77"/>
    <w:rsid w:val="00756880"/>
    <w:rsid w:val="00762219"/>
    <w:rsid w:val="007B2485"/>
    <w:rsid w:val="00897095"/>
    <w:rsid w:val="009641DF"/>
    <w:rsid w:val="00976944"/>
    <w:rsid w:val="00990C40"/>
    <w:rsid w:val="009B53A5"/>
    <w:rsid w:val="009D761D"/>
    <w:rsid w:val="00A71C45"/>
    <w:rsid w:val="00BC6D83"/>
    <w:rsid w:val="00C6138C"/>
    <w:rsid w:val="00C803FB"/>
    <w:rsid w:val="00DB12F3"/>
    <w:rsid w:val="00DB6A8D"/>
    <w:rsid w:val="00E81B9B"/>
    <w:rsid w:val="00F4629B"/>
    <w:rsid w:val="00F922B8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025455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3</Pages>
  <Words>85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4</cp:revision>
  <cp:lastPrinted>2019-08-03T07:47:00Z</cp:lastPrinted>
  <dcterms:created xsi:type="dcterms:W3CDTF">2019-08-03T10:40:00Z</dcterms:created>
  <dcterms:modified xsi:type="dcterms:W3CDTF">2019-08-03T12:10:00Z</dcterms:modified>
</cp:coreProperties>
</file>